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5927C2DF" w14:textId="77777777" w:rsidR="00C07F05" w:rsidRPr="004804B4" w:rsidRDefault="003D70A7" w:rsidP="00C07F05">
      <w:pPr>
        <w:jc w:val="right"/>
        <w:rPr>
          <w:b/>
        </w:rPr>
      </w:pPr>
      <w:r>
        <w:rPr>
          <w:b/>
        </w:rPr>
        <w:t>Лабораторная работа 3</w:t>
      </w:r>
      <w:r w:rsidR="00C07F05" w:rsidRPr="004804B4">
        <w:rPr>
          <w:b/>
        </w:rPr>
        <w:t>.</w:t>
      </w:r>
    </w:p>
    <w:p w14:paraId="656BC49E" w14:textId="77777777" w:rsidR="004804B4" w:rsidRDefault="004804B4" w:rsidP="00C07F05">
      <w:pPr>
        <w:jc w:val="right"/>
      </w:pPr>
    </w:p>
    <w:p w14:paraId="7262D8E8" w14:textId="77777777" w:rsidR="00C07F05" w:rsidRDefault="003D70A7" w:rsidP="00C07F05">
      <w:pPr>
        <w:jc w:val="right"/>
      </w:pPr>
      <w:r>
        <w:t>Решение многомерных уравнений в частных производных</w:t>
      </w:r>
      <w:r w:rsidR="00E40AF1">
        <w:t>.</w:t>
      </w:r>
    </w:p>
    <w:p w14:paraId="5528319E" w14:textId="77777777" w:rsidR="00C07F05" w:rsidRDefault="00E40AF1" w:rsidP="00C07F05">
      <w:pPr>
        <w:jc w:val="right"/>
      </w:pPr>
      <w:r>
        <w:t>Оценка</w:t>
      </w:r>
      <w:r w:rsidR="003D70A7">
        <w:t xml:space="preserve"> сходимости</w:t>
      </w:r>
      <w:r w:rsidR="00C07F05">
        <w:t>.</w:t>
      </w:r>
    </w:p>
    <w:p w14:paraId="7DBB5BD3" w14:textId="77777777" w:rsidR="004804B4" w:rsidRDefault="004804B4" w:rsidP="00CE32E6"/>
    <w:p w14:paraId="17BEB068" w14:textId="77777777" w:rsidR="00CC0648" w:rsidRDefault="00CC0648" w:rsidP="0029265E">
      <w:pPr>
        <w:pStyle w:val="ListParagraph"/>
        <w:numPr>
          <w:ilvl w:val="0"/>
          <w:numId w:val="1"/>
        </w:numPr>
        <w:jc w:val="both"/>
      </w:pPr>
      <w:r>
        <w:t xml:space="preserve">Цель работы: научиться </w:t>
      </w:r>
      <w:r w:rsidR="00E40AF1">
        <w:t xml:space="preserve">применять </w:t>
      </w:r>
      <w:r w:rsidR="003D70A7">
        <w:t xml:space="preserve">сеточные </w:t>
      </w:r>
      <w:r w:rsidR="00E40AF1">
        <w:t xml:space="preserve">методы решения </w:t>
      </w:r>
      <w:r w:rsidR="003D70A7">
        <w:t xml:space="preserve">дифференциальных уравнений в частных производных в </w:t>
      </w:r>
      <w:r>
        <w:t>задач</w:t>
      </w:r>
      <w:r w:rsidR="003D70A7">
        <w:t>ах</w:t>
      </w:r>
      <w:r>
        <w:t xml:space="preserve"> математической физики, оценивать </w:t>
      </w:r>
      <w:r w:rsidR="003D70A7">
        <w:t>сходимость численной схемы</w:t>
      </w:r>
      <w:r>
        <w:t>.</w:t>
      </w:r>
    </w:p>
    <w:p w14:paraId="09824ED7" w14:textId="77777777" w:rsidR="00CC0648" w:rsidRPr="00CC0648" w:rsidRDefault="00CC0648" w:rsidP="00CC0648">
      <w:pPr>
        <w:pStyle w:val="ListParagraph"/>
        <w:jc w:val="both"/>
      </w:pPr>
    </w:p>
    <w:p w14:paraId="67174567" w14:textId="77777777" w:rsidR="0029265E" w:rsidRPr="003D70A7" w:rsidRDefault="00CC0648" w:rsidP="003D70A7">
      <w:pPr>
        <w:pStyle w:val="ListParagraph"/>
        <w:numPr>
          <w:ilvl w:val="0"/>
          <w:numId w:val="1"/>
        </w:numPr>
        <w:jc w:val="both"/>
      </w:pPr>
      <w:r>
        <w:t>Задача: р</w:t>
      </w:r>
      <w:r w:rsidR="00C07F05">
        <w:t>азработать разностную схему</w:t>
      </w:r>
      <w:r w:rsidR="0029265E">
        <w:t xml:space="preserve"> для</w:t>
      </w:r>
      <w:r w:rsidR="003D70A7">
        <w:t xml:space="preserve"> решения многомерного уравнения теплопроводности</w:t>
      </w:r>
      <w:r w:rsidR="003D70A7" w:rsidRPr="003D70A7">
        <w:t>:</w:t>
      </w:r>
    </w:p>
    <w:p w14:paraId="02CE5C36" w14:textId="77777777" w:rsidR="0029265E" w:rsidRDefault="00C75D1F" w:rsidP="0029265E">
      <w:pPr>
        <w:pStyle w:val="ListParagraph"/>
        <w:jc w:val="both"/>
      </w:pPr>
      <w:r w:rsidRPr="0026256B">
        <w:rPr>
          <w:noProof/>
          <w:position w:val="-50"/>
        </w:rPr>
        <w:object w:dxaOrig="3240" w:dyaOrig="1120" w14:anchorId="20EB233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alt="" style="width:161.9pt;height:55.35pt;mso-width-percent:0;mso-height-percent:0;mso-width-percent:0;mso-height-percent:0" o:ole="">
            <v:imagedata r:id="rId6" o:title=""/>
          </v:shape>
          <o:OLEObject Type="Embed" ProgID="Equation.DSMT4" ShapeID="_x0000_i1027" DrawAspect="Content" ObjectID="_1790268197" r:id="rId7"/>
        </w:object>
      </w:r>
    </w:p>
    <w:p w14:paraId="41B42449" w14:textId="77777777" w:rsidR="0029265E" w:rsidRDefault="003D70A7" w:rsidP="0029265E">
      <w:pPr>
        <w:pStyle w:val="ListParagraph"/>
        <w:jc w:val="both"/>
      </w:pPr>
      <w:r>
        <w:rPr>
          <w:i/>
          <w:lang w:val="en-US"/>
        </w:rPr>
        <w:t>u</w:t>
      </w:r>
      <w:r w:rsidRPr="003D70A7">
        <w:rPr>
          <w:i/>
        </w:rPr>
        <w:t xml:space="preserve"> </w:t>
      </w:r>
      <w:r>
        <w:rPr>
          <w:i/>
        </w:rPr>
        <w:t>–</w:t>
      </w:r>
      <w:r w:rsidRPr="003D70A7">
        <w:t xml:space="preserve"> функция</w:t>
      </w:r>
      <w:r>
        <w:t xml:space="preserve"> условной температуры внутри многомерной области,</w:t>
      </w:r>
      <w:r w:rsidRPr="003D70A7">
        <w:t xml:space="preserve"> </w:t>
      </w:r>
      <w:r w:rsidR="0029265E" w:rsidRPr="000547BD">
        <w:rPr>
          <w:i/>
          <w:lang w:val="en-US"/>
        </w:rPr>
        <w:t>x</w:t>
      </w:r>
      <w:r w:rsidR="0029265E" w:rsidRPr="000547BD">
        <w:t xml:space="preserve"> </w:t>
      </w:r>
      <w:r>
        <w:t>и</w:t>
      </w:r>
      <w:r w:rsidR="0029265E">
        <w:t xml:space="preserve"> </w:t>
      </w:r>
      <w:r w:rsidR="0029265E" w:rsidRPr="000547BD">
        <w:rPr>
          <w:i/>
          <w:lang w:val="en-US"/>
        </w:rPr>
        <w:t>y</w:t>
      </w:r>
      <w:r w:rsidR="0029265E" w:rsidRPr="000547BD">
        <w:t xml:space="preserve"> </w:t>
      </w:r>
      <w:r>
        <w:t>– координаты</w:t>
      </w:r>
      <w:r w:rsidR="0029265E">
        <w:t>,</w:t>
      </w:r>
      <w:r w:rsidR="00092F30">
        <w:t xml:space="preserve"> </w:t>
      </w:r>
      <w:r w:rsidR="00C75D1F" w:rsidRPr="00092F30">
        <w:rPr>
          <w:noProof/>
          <w:position w:val="-10"/>
        </w:rPr>
        <w:object w:dxaOrig="920" w:dyaOrig="320" w14:anchorId="1857CBD2">
          <v:shape id="_x0000_i1026" type="#_x0000_t75" alt="" style="width:46.6pt;height:16.25pt;mso-width-percent:0;mso-height-percent:0;mso-width-percent:0;mso-height-percent:0" o:ole="">
            <v:imagedata r:id="rId8" o:title=""/>
          </v:shape>
          <o:OLEObject Type="Embed" ProgID="Equation.DSMT4" ShapeID="_x0000_i1026" DrawAspect="Content" ObjectID="_1790268198" r:id="rId9"/>
        </w:object>
      </w:r>
      <w:r w:rsidR="00092F30">
        <w:rPr>
          <w:position w:val="-50"/>
        </w:rPr>
        <w:t xml:space="preserve"> </w:t>
      </w:r>
      <w:r w:rsidR="00092F30">
        <w:t>– функция, имитирующая внешнее температурное воздействие.</w:t>
      </w:r>
    </w:p>
    <w:p w14:paraId="36E0E5DB" w14:textId="77777777" w:rsidR="0029265E" w:rsidRDefault="0029265E" w:rsidP="0029265E">
      <w:pPr>
        <w:pStyle w:val="ListParagraph"/>
        <w:jc w:val="both"/>
      </w:pPr>
    </w:p>
    <w:p w14:paraId="6CDECB29" w14:textId="77777777" w:rsidR="00E40AF1" w:rsidRDefault="00E40AF1" w:rsidP="00092F30">
      <w:pPr>
        <w:pStyle w:val="ListParagraph"/>
        <w:jc w:val="both"/>
      </w:pPr>
      <w:r>
        <w:t>Реализовать расчет</w:t>
      </w:r>
      <w:r w:rsidR="00092F30">
        <w:t xml:space="preserve"> динамики температуры</w:t>
      </w:r>
      <w:r>
        <w:t xml:space="preserve"> в некоторой двухмерной области</w:t>
      </w:r>
      <w:r w:rsidR="00092F30">
        <w:t>, и</w:t>
      </w:r>
      <w:r>
        <w:t>спольз</w:t>
      </w:r>
      <w:r w:rsidR="00092F30">
        <w:t>уя</w:t>
      </w:r>
      <w:r>
        <w:t xml:space="preserve"> результаты лабораторной работы 1. </w:t>
      </w:r>
    </w:p>
    <w:p w14:paraId="3A24E479" w14:textId="77777777" w:rsidR="00167FDA" w:rsidRDefault="00167FDA" w:rsidP="00F65366">
      <w:pPr>
        <w:pStyle w:val="ListParagraph"/>
        <w:jc w:val="both"/>
      </w:pPr>
    </w:p>
    <w:p w14:paraId="345DC41C" w14:textId="77777777" w:rsidR="00CC0648" w:rsidRDefault="00CC0648" w:rsidP="00CC0648">
      <w:pPr>
        <w:pStyle w:val="ListParagraph"/>
        <w:numPr>
          <w:ilvl w:val="0"/>
          <w:numId w:val="1"/>
        </w:numPr>
        <w:jc w:val="both"/>
      </w:pPr>
      <w:r>
        <w:t>Последовательность выполнения работы</w:t>
      </w:r>
      <w:r w:rsidRPr="00CC0648">
        <w:t>:</w:t>
      </w:r>
    </w:p>
    <w:p w14:paraId="0C392AF6" w14:textId="77777777" w:rsidR="00CC0648" w:rsidRDefault="00CC0648" w:rsidP="00CC0648">
      <w:pPr>
        <w:pStyle w:val="ListParagraph"/>
        <w:numPr>
          <w:ilvl w:val="1"/>
          <w:numId w:val="1"/>
        </w:numPr>
        <w:jc w:val="both"/>
      </w:pPr>
      <w:r>
        <w:t>Задать двумерную область экосистемы (произвольной формы</w:t>
      </w:r>
      <w:r w:rsidR="00660179">
        <w:t xml:space="preserve"> – например, выбрать контур какой-либо страны, водоёма и т.п.</w:t>
      </w:r>
      <w:r>
        <w:t>).</w:t>
      </w:r>
    </w:p>
    <w:p w14:paraId="0831C91B" w14:textId="77777777" w:rsidR="00CC0648" w:rsidRDefault="00CC0648" w:rsidP="00CC0648">
      <w:pPr>
        <w:pStyle w:val="ListParagraph"/>
        <w:numPr>
          <w:ilvl w:val="1"/>
          <w:numId w:val="1"/>
        </w:numPr>
        <w:jc w:val="both"/>
      </w:pPr>
      <w:r>
        <w:t xml:space="preserve">Провести дискретизацию двухмерной области, </w:t>
      </w:r>
      <w:r w:rsidR="00092F30">
        <w:t xml:space="preserve">построив внутри неё прямоугольную сетку по координатам </w:t>
      </w:r>
      <w:r w:rsidR="00092F30">
        <w:rPr>
          <w:lang w:val="en-US"/>
        </w:rPr>
        <w:t>x</w:t>
      </w:r>
      <w:r w:rsidR="00092F30" w:rsidRPr="00092F30">
        <w:t xml:space="preserve"> </w:t>
      </w:r>
      <w:r w:rsidR="00092F30">
        <w:t xml:space="preserve">и </w:t>
      </w:r>
      <w:r w:rsidR="00092F30">
        <w:rPr>
          <w:lang w:val="en-US"/>
        </w:rPr>
        <w:t>y</w:t>
      </w:r>
      <w:r>
        <w:t xml:space="preserve">. </w:t>
      </w:r>
    </w:p>
    <w:p w14:paraId="78FCCAF3" w14:textId="77777777" w:rsidR="00092F30" w:rsidRDefault="00092F30" w:rsidP="00CC0648">
      <w:pPr>
        <w:pStyle w:val="ListParagraph"/>
        <w:numPr>
          <w:ilvl w:val="1"/>
          <w:numId w:val="1"/>
        </w:numPr>
        <w:jc w:val="both"/>
      </w:pPr>
      <w:r>
        <w:t>Разработать численную схему решения задачи теплопроводности, определить характеристики её устойчивости и сходимости. Задать начальное распределение температур в виде матрицы узловых</w:t>
      </w:r>
      <w:r w:rsidR="00285042">
        <w:t xml:space="preserve"> значений температуры на сетке</w:t>
      </w:r>
      <w:r w:rsidR="00285042" w:rsidRPr="00285042">
        <w:t xml:space="preserve"> </w:t>
      </w:r>
      <w:r w:rsidR="00285042">
        <w:t>–</w:t>
      </w:r>
      <w:r w:rsidR="00285042" w:rsidRPr="00285042">
        <w:t xml:space="preserve"> </w:t>
      </w:r>
      <w:r w:rsidR="00285042">
        <w:t>предусмотреть существенно неравномерное распределение температур.</w:t>
      </w:r>
    </w:p>
    <w:p w14:paraId="1502CAAF" w14:textId="77777777" w:rsidR="00E40AF1" w:rsidRDefault="00092F30" w:rsidP="00CC0648">
      <w:pPr>
        <w:pStyle w:val="ListParagraph"/>
        <w:numPr>
          <w:ilvl w:val="1"/>
          <w:numId w:val="1"/>
        </w:numPr>
        <w:jc w:val="both"/>
      </w:pPr>
      <w:r>
        <w:t xml:space="preserve">Задать функцию внешнего воздействия по </w:t>
      </w:r>
      <w:r w:rsidRPr="00092F30">
        <w:rPr>
          <w:b/>
        </w:rPr>
        <w:t>контуру</w:t>
      </w:r>
      <w:r>
        <w:t xml:space="preserve"> моделируемой области в виде:</w:t>
      </w:r>
    </w:p>
    <w:p w14:paraId="27265F89" w14:textId="77777777" w:rsidR="00092F30" w:rsidRDefault="00C75D1F" w:rsidP="00092F30">
      <w:pPr>
        <w:pStyle w:val="ListParagraph"/>
        <w:ind w:left="1440"/>
        <w:jc w:val="center"/>
      </w:pPr>
      <w:r w:rsidRPr="00092F30">
        <w:rPr>
          <w:noProof/>
          <w:position w:val="-28"/>
        </w:rPr>
        <w:object w:dxaOrig="6800" w:dyaOrig="680" w14:anchorId="6EB80C98">
          <v:shape id="_x0000_i1025" type="#_x0000_t75" alt="" style="width:340.45pt;height:33.7pt;mso-width-percent:0;mso-height-percent:0;mso-width-percent:0;mso-height-percent:0" o:ole="">
            <v:imagedata r:id="rId10" o:title=""/>
          </v:shape>
          <o:OLEObject Type="Embed" ProgID="Equation.DSMT4" ShapeID="_x0000_i1025" DrawAspect="Content" ObjectID="_1790268199" r:id="rId11"/>
        </w:object>
      </w:r>
      <w:r w:rsidR="00092F30">
        <w:rPr>
          <w:position w:val="-50"/>
        </w:rPr>
        <w:t>=</w:t>
      </w:r>
    </w:p>
    <w:p w14:paraId="062BDAF2" w14:textId="77777777" w:rsidR="00660179" w:rsidRDefault="00E40AF1" w:rsidP="00CC0648">
      <w:pPr>
        <w:pStyle w:val="ListParagraph"/>
        <w:numPr>
          <w:ilvl w:val="1"/>
          <w:numId w:val="1"/>
        </w:numPr>
        <w:jc w:val="both"/>
      </w:pPr>
      <w:r>
        <w:t>Используя численную схему решения уравнени</w:t>
      </w:r>
      <w:r w:rsidR="00092F30">
        <w:t>я</w:t>
      </w:r>
      <w:r>
        <w:t>, провести процесс моделирования динамики</w:t>
      </w:r>
      <w:r w:rsidR="00092F30">
        <w:t xml:space="preserve"> температуры в заданной области</w:t>
      </w:r>
      <w:r>
        <w:t>.</w:t>
      </w:r>
    </w:p>
    <w:p w14:paraId="5B7B3707" w14:textId="77777777" w:rsidR="00E40AF1" w:rsidRDefault="00E40AF1" w:rsidP="00CC0648">
      <w:pPr>
        <w:pStyle w:val="ListParagraph"/>
        <w:numPr>
          <w:ilvl w:val="1"/>
          <w:numId w:val="1"/>
        </w:numPr>
        <w:jc w:val="both"/>
      </w:pPr>
      <w:r>
        <w:t xml:space="preserve">Оценить </w:t>
      </w:r>
      <w:r w:rsidR="00285042">
        <w:t>сходимость использованной численной схемы.</w:t>
      </w:r>
    </w:p>
    <w:p w14:paraId="20FADB77" w14:textId="77777777" w:rsidR="00660179" w:rsidRDefault="00660179" w:rsidP="00660179">
      <w:pPr>
        <w:pStyle w:val="ListParagraph"/>
        <w:ind w:left="1440"/>
        <w:jc w:val="both"/>
      </w:pPr>
    </w:p>
    <w:p w14:paraId="52C2287D" w14:textId="77777777" w:rsidR="00660179" w:rsidRDefault="00660179" w:rsidP="00660179">
      <w:pPr>
        <w:pStyle w:val="ListParagraph"/>
        <w:numPr>
          <w:ilvl w:val="0"/>
          <w:numId w:val="1"/>
        </w:numPr>
        <w:jc w:val="both"/>
      </w:pPr>
      <w:r>
        <w:t>Содержание отчёта.</w:t>
      </w:r>
    </w:p>
    <w:p w14:paraId="7D982F74" w14:textId="77777777" w:rsidR="00660179" w:rsidRDefault="00660179" w:rsidP="00660179">
      <w:pPr>
        <w:pStyle w:val="ListParagraph"/>
        <w:numPr>
          <w:ilvl w:val="1"/>
          <w:numId w:val="1"/>
        </w:numPr>
        <w:jc w:val="both"/>
      </w:pPr>
      <w:r>
        <w:t>Вид (картинка) двухмерной области и ее дискр</w:t>
      </w:r>
      <w:r w:rsidR="00285042">
        <w:t>етное разбиение</w:t>
      </w:r>
      <w:r>
        <w:t>.</w:t>
      </w:r>
    </w:p>
    <w:p w14:paraId="5261727F" w14:textId="77777777" w:rsidR="00660179" w:rsidRDefault="00660179" w:rsidP="00660179">
      <w:pPr>
        <w:pStyle w:val="ListParagraph"/>
        <w:numPr>
          <w:ilvl w:val="1"/>
          <w:numId w:val="1"/>
        </w:numPr>
        <w:jc w:val="both"/>
      </w:pPr>
      <w:r>
        <w:t>Шаблон численной схемы.</w:t>
      </w:r>
    </w:p>
    <w:p w14:paraId="7F7247A0" w14:textId="77777777" w:rsidR="00660179" w:rsidRDefault="00285042" w:rsidP="00660179">
      <w:pPr>
        <w:pStyle w:val="ListParagraph"/>
        <w:numPr>
          <w:ilvl w:val="1"/>
          <w:numId w:val="1"/>
        </w:numPr>
        <w:jc w:val="both"/>
      </w:pPr>
      <w:r>
        <w:t>Математическое п</w:t>
      </w:r>
      <w:r w:rsidR="00660179">
        <w:t xml:space="preserve">редставление </w:t>
      </w:r>
      <w:r>
        <w:t xml:space="preserve">численной </w:t>
      </w:r>
      <w:r w:rsidR="00660179">
        <w:t>схемы.</w:t>
      </w:r>
    </w:p>
    <w:p w14:paraId="5E32CEFE" w14:textId="77777777" w:rsidR="00285042" w:rsidRDefault="002F6409" w:rsidP="00086727">
      <w:pPr>
        <w:pStyle w:val="ListParagraph"/>
        <w:numPr>
          <w:ilvl w:val="1"/>
          <w:numId w:val="1"/>
        </w:numPr>
        <w:jc w:val="both"/>
      </w:pPr>
      <w:r>
        <w:t xml:space="preserve">Оценка </w:t>
      </w:r>
      <w:r w:rsidR="00285042">
        <w:t xml:space="preserve">сходимости выбранной </w:t>
      </w:r>
      <w:r>
        <w:t>численной сх</w:t>
      </w:r>
      <w:r w:rsidR="00660179">
        <w:t>емы.</w:t>
      </w:r>
    </w:p>
    <w:p w14:paraId="5E3BC881" w14:textId="77777777" w:rsidR="00CC0648" w:rsidRDefault="002F6409" w:rsidP="00086727">
      <w:pPr>
        <w:pStyle w:val="ListParagraph"/>
        <w:numPr>
          <w:ilvl w:val="1"/>
          <w:numId w:val="1"/>
        </w:numPr>
        <w:jc w:val="both"/>
      </w:pPr>
      <w:r>
        <w:t>Первый р</w:t>
      </w:r>
      <w:r w:rsidR="00660179">
        <w:t>езультат вычислений –</w:t>
      </w:r>
      <w:r w:rsidR="00285042">
        <w:t xml:space="preserve"> картина или таблица распределения температур в области в начальный момент времени и на нескольких последовательных временных слоях</w:t>
      </w:r>
      <w:r>
        <w:t>.</w:t>
      </w:r>
    </w:p>
    <w:p w14:paraId="3687DBB9" w14:textId="77777777" w:rsidR="002F6409" w:rsidRDefault="002F6409" w:rsidP="00086727">
      <w:pPr>
        <w:pStyle w:val="ListParagraph"/>
        <w:numPr>
          <w:ilvl w:val="1"/>
          <w:numId w:val="1"/>
        </w:numPr>
        <w:jc w:val="both"/>
      </w:pPr>
      <w:r>
        <w:t xml:space="preserve">Второй результат вычислений – графики </w:t>
      </w:r>
      <w:r w:rsidR="00285042">
        <w:t>изменения температуры в нескольких выбранных точках области.</w:t>
      </w:r>
    </w:p>
    <w:p w14:paraId="0AACC415" w14:textId="15CA951E" w:rsidR="00B53FBC" w:rsidRDefault="00B53FBC" w:rsidP="00B53FBC">
      <w:pPr>
        <w:pStyle w:val="ListParagraph"/>
        <w:numPr>
          <w:ilvl w:val="0"/>
          <w:numId w:val="1"/>
        </w:numPr>
        <w:jc w:val="both"/>
      </w:pPr>
      <w:r>
        <w:t>Варианты работы:</w:t>
      </w:r>
      <w:r w:rsidR="00CE32E6">
        <w:t xml:space="preserve"> в соответствии с вариантом работ 1 и 2. </w:t>
      </w:r>
    </w:p>
    <w:sectPr w:rsidR="00B53FBC" w:rsidSect="0076737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D5C34F6"/>
    <w:multiLevelType w:val="hybridMultilevel"/>
    <w:tmpl w:val="BE4E3B5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6223138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240"/>
  <w:doNotDisplayPageBoundaries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0D1D86"/>
    <w:rsid w:val="000547BD"/>
    <w:rsid w:val="00086727"/>
    <w:rsid w:val="00092F30"/>
    <w:rsid w:val="000D1D86"/>
    <w:rsid w:val="000E1F6D"/>
    <w:rsid w:val="00104F60"/>
    <w:rsid w:val="00166846"/>
    <w:rsid w:val="00167FDA"/>
    <w:rsid w:val="001908CD"/>
    <w:rsid w:val="0026256B"/>
    <w:rsid w:val="00285042"/>
    <w:rsid w:val="0029265E"/>
    <w:rsid w:val="002B02E4"/>
    <w:rsid w:val="002F6409"/>
    <w:rsid w:val="00306474"/>
    <w:rsid w:val="0032579E"/>
    <w:rsid w:val="0034585B"/>
    <w:rsid w:val="003D70A7"/>
    <w:rsid w:val="004804B4"/>
    <w:rsid w:val="004B0C3F"/>
    <w:rsid w:val="005A320A"/>
    <w:rsid w:val="005A5E83"/>
    <w:rsid w:val="005B2B78"/>
    <w:rsid w:val="00660179"/>
    <w:rsid w:val="0076737F"/>
    <w:rsid w:val="00772FDF"/>
    <w:rsid w:val="00857358"/>
    <w:rsid w:val="00AD4C94"/>
    <w:rsid w:val="00B53FBC"/>
    <w:rsid w:val="00B65446"/>
    <w:rsid w:val="00B70FB2"/>
    <w:rsid w:val="00B9316B"/>
    <w:rsid w:val="00BF01FD"/>
    <w:rsid w:val="00BF2BFD"/>
    <w:rsid w:val="00C07F05"/>
    <w:rsid w:val="00C35C0E"/>
    <w:rsid w:val="00C42507"/>
    <w:rsid w:val="00C75D1F"/>
    <w:rsid w:val="00CB1BF3"/>
    <w:rsid w:val="00CC0648"/>
    <w:rsid w:val="00CE32E6"/>
    <w:rsid w:val="00D75C04"/>
    <w:rsid w:val="00E40AF1"/>
    <w:rsid w:val="00E46777"/>
    <w:rsid w:val="00E93905"/>
    <w:rsid w:val="00EC5CC6"/>
    <w:rsid w:val="00F003A6"/>
    <w:rsid w:val="00F65366"/>
    <w:rsid w:val="00F972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,"/>
  <w14:docId w14:val="52638D96"/>
  <w15:docId w15:val="{D784B722-30BB-B447-8E69-DEE4C524D7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76737F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0D1D86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ListParagraph">
    <w:name w:val="List Paragraph"/>
    <w:basedOn w:val="Normal"/>
    <w:uiPriority w:val="34"/>
    <w:qFormat/>
    <w:rsid w:val="000D1D86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0D1D86"/>
    <w:rPr>
      <w:color w:val="808080"/>
    </w:rPr>
  </w:style>
  <w:style w:type="paragraph" w:styleId="BalloonText">
    <w:name w:val="Balloon Text"/>
    <w:basedOn w:val="Normal"/>
    <w:link w:val="BalloonTextChar"/>
    <w:rsid w:val="000D1D8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0D1D86"/>
    <w:rPr>
      <w:rFonts w:ascii="Tahoma" w:hAnsi="Tahoma" w:cs="Tahoma"/>
      <w:sz w:val="16"/>
      <w:szCs w:val="16"/>
    </w:rPr>
  </w:style>
  <w:style w:type="character" w:styleId="Emphasis">
    <w:name w:val="Emphasis"/>
    <w:basedOn w:val="DefaultParagraphFont"/>
    <w:qFormat/>
    <w:rsid w:val="00086727"/>
    <w:rPr>
      <w:i/>
      <w:iCs/>
    </w:rPr>
  </w:style>
  <w:style w:type="table" w:styleId="TableGrid">
    <w:name w:val="Table Grid"/>
    <w:basedOn w:val="TableNormal"/>
    <w:rsid w:val="00B53FB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71C78CD-92D9-4B05-B1CC-5F945917B0A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</TotalTime>
  <Pages>1</Pages>
  <Words>299</Words>
  <Characters>1708</Characters>
  <Application>Microsoft Office Word</Application>
  <DocSecurity>0</DocSecurity>
  <Lines>14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ня</dc:creator>
  <cp:lastModifiedBy>Sviatoslav Stumpf</cp:lastModifiedBy>
  <cp:revision>6</cp:revision>
  <cp:lastPrinted>2012-02-16T18:32:00Z</cp:lastPrinted>
  <dcterms:created xsi:type="dcterms:W3CDTF">2012-04-12T19:23:00Z</dcterms:created>
  <dcterms:modified xsi:type="dcterms:W3CDTF">2024-10-12T16:57:00Z</dcterms:modified>
</cp:coreProperties>
</file>